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B1C" w:rsidRPr="00057709" w:rsidRDefault="00EB5B1C" w:rsidP="00653C1D">
      <w:pPr>
        <w:pStyle w:val="a5"/>
        <w:spacing w:after="0"/>
        <w:rPr>
          <w:sz w:val="24"/>
          <w:szCs w:val="24"/>
        </w:rPr>
      </w:pPr>
      <w:r w:rsidRPr="00057709">
        <w:rPr>
          <w:sz w:val="24"/>
          <w:szCs w:val="24"/>
        </w:rPr>
        <w:t xml:space="preserve">НАЗВАНИЕ </w:t>
      </w:r>
      <w:r w:rsidR="00A532CE">
        <w:rPr>
          <w:sz w:val="24"/>
          <w:szCs w:val="24"/>
        </w:rPr>
        <w:t>—</w:t>
      </w:r>
      <w:r w:rsidR="00653C1D">
        <w:rPr>
          <w:sz w:val="24"/>
          <w:szCs w:val="24"/>
        </w:rPr>
        <w:t xml:space="preserve"> </w:t>
      </w:r>
      <w:r w:rsidR="00B01733">
        <w:rPr>
          <w:sz w:val="24"/>
          <w:szCs w:val="24"/>
        </w:rPr>
        <w:t>ШАБЛОН ОФОРМЛЕНИЯ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ТЕЗИСОВ 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ДОКЛАДОВ НА </w:t>
      </w:r>
      <w:r w:rsidR="00377F62" w:rsidRPr="00377F62">
        <w:rPr>
          <w:sz w:val="24"/>
          <w:szCs w:val="24"/>
        </w:rPr>
        <w:t xml:space="preserve">XXXII </w:t>
      </w:r>
      <w:r w:rsidR="00653C1D">
        <w:rPr>
          <w:sz w:val="24"/>
          <w:szCs w:val="24"/>
        </w:rPr>
        <w:t xml:space="preserve">УРАЛЬСКУЮ </w:t>
      </w:r>
      <w:r w:rsidR="00653C1D" w:rsidRPr="00653C1D">
        <w:rPr>
          <w:sz w:val="24"/>
          <w:szCs w:val="24"/>
        </w:rPr>
        <w:t>КОНФЕРЕНЦИ</w:t>
      </w:r>
      <w:r w:rsidR="00653C1D">
        <w:rPr>
          <w:sz w:val="24"/>
          <w:szCs w:val="24"/>
        </w:rPr>
        <w:t xml:space="preserve">Ю </w:t>
      </w:r>
      <w:r w:rsidR="00653C1D" w:rsidRPr="00653C1D">
        <w:rPr>
          <w:sz w:val="24"/>
          <w:szCs w:val="24"/>
        </w:rPr>
        <w:t>С МЕЖДУНАРОДНЫМ УЧАСТИЕМ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>«ФИЗИЧЕСКИЕ МЕТОДЫ НЕРАЗРУШАЮЩЕГО КОНТРОЛЯ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 xml:space="preserve"> (ЯНУСОВСКИЕ ЧТЕНИЯ)»</w:t>
      </w:r>
    </w:p>
    <w:p w:rsidR="005143D7" w:rsidRPr="00057709" w:rsidRDefault="005143D7" w:rsidP="00104525">
      <w:pPr>
        <w:pStyle w:val="a5"/>
        <w:spacing w:after="0"/>
        <w:ind w:left="0" w:right="0"/>
        <w:rPr>
          <w:sz w:val="24"/>
          <w:szCs w:val="24"/>
        </w:rPr>
      </w:pPr>
    </w:p>
    <w:p w:rsidR="00EB5B1C" w:rsidRPr="00A532CE" w:rsidRDefault="00A532CE" w:rsidP="00104525">
      <w:pPr>
        <w:pStyle w:val="a6"/>
      </w:pPr>
      <w:r w:rsidRPr="00A532CE">
        <w:t xml:space="preserve">© </w:t>
      </w:r>
      <w:r w:rsidR="00377F62">
        <w:t>2020</w:t>
      </w:r>
      <w:r w:rsidRPr="00A532CE">
        <w:t xml:space="preserve"> г.   </w:t>
      </w:r>
      <w:r w:rsidR="00EF3E10" w:rsidRPr="00377F62">
        <w:rPr>
          <w:u w:val="single"/>
        </w:rPr>
        <w:t>А</w:t>
      </w:r>
      <w:r w:rsidR="00377F62" w:rsidRPr="00377F62">
        <w:rPr>
          <w:u w:val="single"/>
        </w:rPr>
        <w:t>лексей Александрович</w:t>
      </w:r>
      <w:r w:rsidR="00EF3E10" w:rsidRPr="00377F62">
        <w:rPr>
          <w:u w:val="single"/>
        </w:rPr>
        <w:t xml:space="preserve"> Автор</w:t>
      </w:r>
      <w:r w:rsidRPr="00377F62">
        <w:rPr>
          <w:u w:val="single"/>
          <w:vertAlign w:val="superscript"/>
        </w:rPr>
        <w:t>1</w:t>
      </w:r>
      <w:r w:rsidR="00B01733" w:rsidRPr="00377F62">
        <w:rPr>
          <w:u w:val="single"/>
        </w:rPr>
        <w:t>*</w:t>
      </w:r>
      <w:r w:rsidR="00EF3E10" w:rsidRPr="00A532CE">
        <w:t>, Б. Б. Автор</w:t>
      </w:r>
      <w:r w:rsidRPr="00A532CE">
        <w:rPr>
          <w:vertAlign w:val="superscript"/>
        </w:rPr>
        <w:t>1,2</w:t>
      </w:r>
      <w:r w:rsidR="00B01733" w:rsidRPr="00A532CE">
        <w:t>**</w:t>
      </w:r>
      <w:r w:rsidR="00EF3E10" w:rsidRPr="00A532CE">
        <w:t>, В. В. Автор</w:t>
      </w:r>
      <w:r w:rsidRPr="00A532CE">
        <w:rPr>
          <w:vertAlign w:val="superscript"/>
        </w:rPr>
        <w:t>2</w:t>
      </w:r>
      <w:r w:rsidR="00B01733" w:rsidRPr="00A532CE">
        <w:t>***</w:t>
      </w:r>
    </w:p>
    <w:p w:rsidR="00EA00E5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1</w:t>
      </w:r>
      <w:r w:rsidR="00B01733" w:rsidRPr="00B01733">
        <w:rPr>
          <w:b w:val="0"/>
          <w:i/>
        </w:rPr>
        <w:t xml:space="preserve"> – </w:t>
      </w:r>
      <w:r w:rsidR="00B01733">
        <w:rPr>
          <w:b w:val="0"/>
          <w:i/>
        </w:rPr>
        <w:t>Институт,</w:t>
      </w:r>
      <w:r w:rsidR="00EA00E5">
        <w:rPr>
          <w:b w:val="0"/>
          <w:i/>
        </w:rPr>
        <w:t xml:space="preserve"> индекс город, улица, № дома </w:t>
      </w:r>
    </w:p>
    <w:p w:rsidR="00B01733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2</w:t>
      </w:r>
      <w:r w:rsidR="00B01733">
        <w:rPr>
          <w:b w:val="0"/>
          <w:i/>
        </w:rPr>
        <w:t xml:space="preserve"> – Предприятие</w:t>
      </w:r>
      <w:r w:rsidR="00EA00E5">
        <w:rPr>
          <w:b w:val="0"/>
          <w:i/>
        </w:rPr>
        <w:t xml:space="preserve">, индекс город, улица, № дома  </w:t>
      </w:r>
    </w:p>
    <w:p w:rsidR="00B01733" w:rsidRPr="00C551C6" w:rsidRDefault="00B01733" w:rsidP="00104525">
      <w:pPr>
        <w:pStyle w:val="a6"/>
        <w:rPr>
          <w:b w:val="0"/>
          <w:i/>
          <w:lang w:val="en-US"/>
        </w:rPr>
      </w:pPr>
      <w:r w:rsidRPr="00C551C6">
        <w:rPr>
          <w:b w:val="0"/>
          <w:i/>
          <w:lang w:val="en-US"/>
        </w:rPr>
        <w:t xml:space="preserve">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1; 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2; *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>3</w:t>
      </w:r>
    </w:p>
    <w:p w:rsidR="005143D7" w:rsidRPr="0063312A" w:rsidRDefault="005143D7" w:rsidP="00791C7B">
      <w:pPr>
        <w:pStyle w:val="aa"/>
        <w:ind w:firstLine="0"/>
        <w:rPr>
          <w:lang w:val="en-US"/>
        </w:rPr>
      </w:pPr>
    </w:p>
    <w:p w:rsidR="007921EE" w:rsidRPr="001D7F36" w:rsidRDefault="00377F62" w:rsidP="001D7F36">
      <w:pPr>
        <w:pStyle w:val="ad"/>
      </w:pPr>
      <w:r w:rsidRPr="00377F62">
        <w:t>ТРЕБОВАНИЯ К ОФОРМЛЕНИЮ ТЕЗИСОВ</w:t>
      </w:r>
    </w:p>
    <w:p w:rsidR="007921EE" w:rsidRPr="00057709" w:rsidRDefault="007921EE" w:rsidP="00290E29">
      <w:pPr>
        <w:pStyle w:val="1"/>
        <w:keepNext w:val="0"/>
        <w:keepLines w:val="0"/>
        <w:widowControl w:val="0"/>
        <w:spacing w:before="0" w:line="360" w:lineRule="auto"/>
        <w:ind w:firstLine="709"/>
        <w:jc w:val="both"/>
      </w:pP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>Данный шаблон содержит правила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и примеры</w:t>
      </w: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оформления 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зисов  докладов на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XXXII 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У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ральскую конференцию с международным участием «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Ф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изические методы неразрушающего контроля  (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Я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нусовские чтения)»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 тексте тезисов должны быть указаны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: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цель работы, суть обсуждаемой проблемы, полученные результаты и выводы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ксте тезисов указываются название, ФИО авторов (ФИО докладчика указать полностью и подчеркнуть), название организации, город, </w:t>
      </w:r>
      <w:proofErr w:type="spellStart"/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e-mail</w:t>
      </w:r>
      <w:proofErr w:type="spellEnd"/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и контактный телефон.</w:t>
      </w:r>
      <w:r w:rsidR="00377F62" w:rsidRPr="00377F62"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ы предоставляются в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виде </w:t>
      </w:r>
      <w:r w:rsidR="00485645" w:rsidRPr="00452C0A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двух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файлов: 1) файла</w:t>
      </w:r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ов в формате *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;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2) файла в 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кстовом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формате, совместимом с </w:t>
      </w:r>
      <w:proofErr w:type="spellStart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Microsoft</w:t>
      </w:r>
      <w:proofErr w:type="spellEnd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Word</w:t>
      </w:r>
      <w:proofErr w:type="spellEnd"/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(*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, *.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x</w:t>
      </w:r>
      <w:proofErr w:type="spellEnd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.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Названия файлов указываются латиницей в виде фамилии и инициалов первого автора без точек: 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proofErr w:type="spellEnd"/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proofErr w:type="spellEnd"/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proofErr w:type="spellEnd"/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О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бъем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зисов – до 2-х страниц формата А4.</w:t>
      </w:r>
    </w:p>
    <w:p w:rsidR="002414C2" w:rsidRPr="00EF3E10" w:rsidRDefault="007921EE" w:rsidP="00EF3E10">
      <w:pPr>
        <w:tabs>
          <w:tab w:val="left" w:pos="0"/>
          <w:tab w:val="left" w:pos="851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057709">
        <w:rPr>
          <w:rFonts w:ascii="Times New Roman" w:hAnsi="Times New Roman" w:cs="Times New Roman"/>
          <w:b/>
          <w:sz w:val="24"/>
          <w:szCs w:val="24"/>
        </w:rPr>
        <w:t>Рисунки.</w:t>
      </w:r>
      <w:r w:rsidR="00377F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79E7" w:rsidRPr="00057709">
        <w:rPr>
          <w:rFonts w:ascii="Times New Roman" w:hAnsi="Times New Roman" w:cs="Times New Roman"/>
          <w:sz w:val="24"/>
          <w:szCs w:val="24"/>
        </w:rPr>
        <w:t>Рисунки должны отображать максимально возможное количество информации</w:t>
      </w:r>
      <w:r w:rsidR="008A79E7" w:rsidRPr="00485645">
        <w:rPr>
          <w:rFonts w:ascii="Times New Roman" w:hAnsi="Times New Roman" w:cs="Times New Roman"/>
          <w:sz w:val="24"/>
          <w:szCs w:val="24"/>
        </w:rPr>
        <w:t xml:space="preserve">. </w:t>
      </w:r>
      <w:r w:rsidR="00290E29" w:rsidRPr="00485645">
        <w:rPr>
          <w:rFonts w:ascii="Times New Roman" w:hAnsi="Times New Roman" w:cs="Times New Roman"/>
          <w:sz w:val="24"/>
          <w:szCs w:val="24"/>
        </w:rPr>
        <w:t>Р</w:t>
      </w:r>
      <w:r w:rsidR="00677069" w:rsidRPr="00485645">
        <w:rPr>
          <w:rFonts w:ascii="Times New Roman" w:hAnsi="Times New Roman" w:cs="Times New Roman"/>
          <w:sz w:val="24"/>
          <w:szCs w:val="24"/>
        </w:rPr>
        <w:t xml:space="preserve">исунки </w:t>
      </w:r>
      <w:r w:rsidR="004D1F14" w:rsidRPr="00485645">
        <w:rPr>
          <w:rFonts w:ascii="Times New Roman" w:hAnsi="Times New Roman" w:cs="Times New Roman"/>
          <w:sz w:val="24"/>
          <w:szCs w:val="24"/>
        </w:rPr>
        <w:t xml:space="preserve">с подписями </w:t>
      </w:r>
      <w:r w:rsidR="0063312A">
        <w:rPr>
          <w:rFonts w:ascii="Times New Roman" w:hAnsi="Times New Roman" w:cs="Times New Roman"/>
          <w:sz w:val="24"/>
          <w:szCs w:val="24"/>
        </w:rPr>
        <w:t xml:space="preserve">должны </w:t>
      </w:r>
      <w:r w:rsidR="00290E29" w:rsidRPr="00485645">
        <w:rPr>
          <w:rFonts w:ascii="Times New Roman" w:hAnsi="Times New Roman" w:cs="Times New Roman"/>
          <w:sz w:val="24"/>
          <w:szCs w:val="24"/>
        </w:rPr>
        <w:t>размещаться в тексте статьи и д</w:t>
      </w:r>
      <w:r w:rsidR="00467CA4" w:rsidRPr="00485645">
        <w:rPr>
          <w:rFonts w:ascii="Times New Roman" w:hAnsi="Times New Roman" w:cs="Times New Roman"/>
          <w:sz w:val="24"/>
          <w:szCs w:val="24"/>
        </w:rPr>
        <w:t xml:space="preserve">олжны </w:t>
      </w:r>
      <w:r w:rsidR="00290E29" w:rsidRPr="00485645">
        <w:rPr>
          <w:rFonts w:ascii="Times New Roman" w:hAnsi="Times New Roman" w:cs="Times New Roman"/>
          <w:sz w:val="24"/>
          <w:szCs w:val="24"/>
        </w:rPr>
        <w:t>представлять собой</w:t>
      </w:r>
      <w:r w:rsidR="00290E29">
        <w:rPr>
          <w:rFonts w:ascii="Times New Roman" w:hAnsi="Times New Roman" w:cs="Times New Roman"/>
          <w:sz w:val="24"/>
          <w:szCs w:val="24"/>
        </w:rPr>
        <w:t xml:space="preserve"> файлы </w:t>
      </w:r>
      <w:r w:rsidR="004D1F14">
        <w:rPr>
          <w:rFonts w:ascii="Times New Roman" w:hAnsi="Times New Roman" w:cs="Times New Roman"/>
          <w:sz w:val="24"/>
          <w:szCs w:val="24"/>
        </w:rPr>
        <w:t>форматах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 w:cs="Times New Roman"/>
          <w:sz w:val="24"/>
          <w:szCs w:val="24"/>
          <w:lang w:val="en-US"/>
        </w:rPr>
        <w:t>jpg</w:t>
      </w:r>
      <w:r w:rsidR="00290E29">
        <w:rPr>
          <w:rFonts w:ascii="Times New Roman" w:hAnsi="Times New Roman" w:cs="Times New Roman"/>
          <w:sz w:val="24"/>
          <w:szCs w:val="24"/>
        </w:rPr>
        <w:t xml:space="preserve"> или </w:t>
      </w:r>
      <w:r w:rsidR="00290E29">
        <w:rPr>
          <w:rFonts w:ascii="Times New Roman" w:hAnsi="Times New Roman" w:cs="Times New Roman"/>
          <w:sz w:val="24"/>
          <w:szCs w:val="24"/>
          <w:lang w:val="en-US"/>
        </w:rPr>
        <w:t>gif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Все символы и надписи на рисунках должны быть четко видны. Разрешение рисунков должно быть не менее 600 точек на дюйм. Все рисунки должны быть пронумерованы и иметь подписи. На подписях к осям обозначения переменных </w:t>
      </w:r>
      <w:r w:rsidR="00CD7D23">
        <w:rPr>
          <w:rFonts w:ascii="Times New Roman" w:hAnsi="Times New Roman" w:cs="Times New Roman"/>
          <w:sz w:val="24"/>
          <w:szCs w:val="24"/>
        </w:rPr>
        <w:t xml:space="preserve">следует </w:t>
      </w:r>
      <w:r w:rsidR="00467CA4" w:rsidRPr="00057709">
        <w:rPr>
          <w:rFonts w:ascii="Times New Roman" w:hAnsi="Times New Roman" w:cs="Times New Roman"/>
          <w:sz w:val="24"/>
          <w:szCs w:val="24"/>
        </w:rPr>
        <w:t>отделять от единиц измерения запятой (</w:t>
      </w:r>
      <w:r w:rsidR="00467CA4" w:rsidRPr="00057709">
        <w:rPr>
          <w:rFonts w:ascii="Times New Roman" w:hAnsi="Times New Roman" w:cs="Times New Roman"/>
          <w:i/>
          <w:sz w:val="24"/>
          <w:szCs w:val="24"/>
        </w:rPr>
        <w:t>V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 w:cs="Times New Roman"/>
          <w:iCs/>
          <w:sz w:val="24"/>
          <w:szCs w:val="24"/>
        </w:rPr>
        <w:t>м/с</w:t>
      </w:r>
      <w:r w:rsidR="00467CA4" w:rsidRPr="00057709">
        <w:rPr>
          <w:rFonts w:ascii="Times New Roman" w:hAnsi="Times New Roman" w:cs="Times New Roman"/>
          <w:sz w:val="24"/>
          <w:szCs w:val="24"/>
        </w:rPr>
        <w:t>). Ссылки на рисунки в тексте даются как рис.1, рис.2</w:t>
      </w:r>
      <w:r w:rsidR="00CD7D23">
        <w:rPr>
          <w:rFonts w:ascii="Times New Roman" w:hAnsi="Times New Roman" w:cs="Times New Roman"/>
          <w:sz w:val="24"/>
          <w:szCs w:val="24"/>
        </w:rPr>
        <w:t xml:space="preserve"> и т.д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</w:t>
      </w:r>
      <w:r w:rsidR="00645A02" w:rsidRPr="00057709">
        <w:rPr>
          <w:rFonts w:ascii="Times New Roman" w:hAnsi="Times New Roman" w:cs="Times New Roman"/>
          <w:sz w:val="24"/>
          <w:szCs w:val="24"/>
        </w:rPr>
        <w:t>Все надписи на рисунках должны быть на русском языке.</w:t>
      </w:r>
    </w:p>
    <w:p w:rsidR="00F87EBC" w:rsidRDefault="007921EE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Формулы</w:t>
      </w:r>
      <w:r w:rsidRPr="00057709">
        <w:rPr>
          <w:sz w:val="24"/>
        </w:rPr>
        <w:t xml:space="preserve"> следует вставлять в текст с помощью редакторов формул. Предпочтительно использование стандартного редактора формул </w:t>
      </w:r>
      <w:r w:rsidR="00AB68CA" w:rsidRPr="00057709">
        <w:rPr>
          <w:sz w:val="24"/>
        </w:rPr>
        <w:t>(</w:t>
      </w:r>
      <w:r w:rsidR="00CD7D23">
        <w:rPr>
          <w:sz w:val="24"/>
        </w:rPr>
        <w:t>редактор</w:t>
      </w:r>
      <w:r w:rsidR="00290E29">
        <w:rPr>
          <w:sz w:val="24"/>
        </w:rPr>
        <w:t xml:space="preserve"> </w:t>
      </w:r>
      <w:proofErr w:type="spellStart"/>
      <w:r w:rsidRPr="00057709">
        <w:rPr>
          <w:sz w:val="24"/>
          <w:lang w:val="en-US"/>
        </w:rPr>
        <w:t>MathType</w:t>
      </w:r>
      <w:proofErr w:type="spellEnd"/>
      <w:r w:rsidR="00AB68CA" w:rsidRPr="00057709">
        <w:rPr>
          <w:sz w:val="24"/>
        </w:rPr>
        <w:t>)</w:t>
      </w:r>
      <w:r w:rsidRPr="00057709">
        <w:rPr>
          <w:sz w:val="24"/>
        </w:rPr>
        <w:t>.</w:t>
      </w:r>
      <w:r w:rsidR="00F87EBC" w:rsidRPr="00057709">
        <w:rPr>
          <w:sz w:val="24"/>
        </w:rPr>
        <w:t xml:space="preserve"> Большинство обычных символов следует набирать курсивным (</w:t>
      </w:r>
      <w:r w:rsidR="00645A02" w:rsidRPr="00057709">
        <w:rPr>
          <w:sz w:val="24"/>
        </w:rPr>
        <w:t>н</w:t>
      </w:r>
      <w:r w:rsidR="0073141D" w:rsidRPr="00057709">
        <w:rPr>
          <w:sz w:val="24"/>
        </w:rPr>
        <w:t>аклонным) шрифтом, а не прямым. Г</w:t>
      </w:r>
      <w:r w:rsidR="00645A02" w:rsidRPr="00057709">
        <w:rPr>
          <w:sz w:val="24"/>
        </w:rPr>
        <w:t xml:space="preserve">реческие символы (α, </w:t>
      </w:r>
      <w:r w:rsidR="00645A02" w:rsidRPr="00057709">
        <w:rPr>
          <w:sz w:val="24"/>
        </w:rPr>
        <w:sym w:font="Symbol" w:char="F062"/>
      </w:r>
      <w:r w:rsidR="00645A02" w:rsidRPr="00057709">
        <w:rPr>
          <w:sz w:val="24"/>
        </w:rPr>
        <w:t xml:space="preserve"> </w:t>
      </w:r>
      <w:proofErr w:type="spellStart"/>
      <w:r w:rsidR="00645A02" w:rsidRPr="00057709">
        <w:rPr>
          <w:sz w:val="24"/>
        </w:rPr>
        <w:t>ит.п</w:t>
      </w:r>
      <w:proofErr w:type="spellEnd"/>
      <w:r w:rsidR="00645A02" w:rsidRPr="00057709">
        <w:rPr>
          <w:sz w:val="24"/>
        </w:rPr>
        <w:t>)</w:t>
      </w:r>
      <w:r w:rsidR="0073141D" w:rsidRPr="00057709">
        <w:rPr>
          <w:sz w:val="24"/>
        </w:rPr>
        <w:t xml:space="preserve"> курсивом не выделяются</w:t>
      </w:r>
      <w:r w:rsidR="00645A02" w:rsidRPr="00057709">
        <w:rPr>
          <w:sz w:val="24"/>
        </w:rPr>
        <w:t>.</w:t>
      </w:r>
      <w:r w:rsidR="00F87EBC" w:rsidRPr="00057709">
        <w:rPr>
          <w:sz w:val="24"/>
        </w:rPr>
        <w:t xml:space="preserve"> Исключения составляют символы стандартных функций </w:t>
      </w:r>
      <w:proofErr w:type="spellStart"/>
      <w:r w:rsidR="00F87EBC" w:rsidRPr="00057709">
        <w:rPr>
          <w:sz w:val="24"/>
        </w:rPr>
        <w:t>si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sh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arcsi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l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exp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lim</w:t>
      </w:r>
      <w:proofErr w:type="spellEnd"/>
      <w:r w:rsidR="00F87EBC" w:rsidRPr="00057709">
        <w:rPr>
          <w:sz w:val="24"/>
        </w:rPr>
        <w:t xml:space="preserve"> и т.д., а также индексы, образованные от фамилий: </w:t>
      </w:r>
      <w:r w:rsidR="00F87EBC" w:rsidRPr="00057709">
        <w:rPr>
          <w:i/>
          <w:sz w:val="24"/>
        </w:rPr>
        <w:t>E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F</w:t>
      </w:r>
      <w:proofErr w:type="spellEnd"/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Fermi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sym w:font="Symbol" w:char="F071"/>
      </w:r>
      <w:r w:rsidR="00F87EBC" w:rsidRPr="00057709">
        <w:rPr>
          <w:sz w:val="24"/>
          <w:vertAlign w:val="subscript"/>
        </w:rPr>
        <w:t>D</w:t>
      </w:r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Debye</w:t>
      </w:r>
      <w:proofErr w:type="spellEnd"/>
      <w:r w:rsidR="00F87EBC" w:rsidRPr="00057709">
        <w:rPr>
          <w:sz w:val="24"/>
        </w:rPr>
        <w:t xml:space="preserve">), </w:t>
      </w:r>
      <w:proofErr w:type="spellStart"/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B</w:t>
      </w:r>
      <w:proofErr w:type="spellEnd"/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Boltzman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C</w:t>
      </w:r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Curie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N</w:t>
      </w:r>
      <w:r w:rsidR="003D5625" w:rsidRPr="00057709">
        <w:rPr>
          <w:sz w:val="24"/>
        </w:rPr>
        <w:t xml:space="preserve"> (от </w:t>
      </w:r>
      <w:proofErr w:type="spellStart"/>
      <w:r w:rsidR="003D5625" w:rsidRPr="00057709">
        <w:rPr>
          <w:sz w:val="24"/>
        </w:rPr>
        <w:t>Neel</w:t>
      </w:r>
      <w:proofErr w:type="spellEnd"/>
      <w:r w:rsidR="003D5625" w:rsidRPr="00057709">
        <w:rPr>
          <w:sz w:val="24"/>
        </w:rPr>
        <w:t>)</w:t>
      </w:r>
      <w:r w:rsidR="00F87EBC" w:rsidRPr="00057709">
        <w:rPr>
          <w:sz w:val="24"/>
        </w:rPr>
        <w:t xml:space="preserve"> и т.д., или от сокращений слов: </w:t>
      </w:r>
      <w:proofErr w:type="spellStart"/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eff</w:t>
      </w:r>
      <w:proofErr w:type="spellEnd"/>
      <w:r w:rsidR="00F87EBC" w:rsidRPr="00057709">
        <w:rPr>
          <w:sz w:val="24"/>
        </w:rPr>
        <w:t xml:space="preserve"> или </w:t>
      </w:r>
      <w:proofErr w:type="spellStart"/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эфф</w:t>
      </w:r>
      <w:proofErr w:type="spellEnd"/>
      <w:r w:rsidR="003D5625" w:rsidRPr="00057709">
        <w:rPr>
          <w:sz w:val="24"/>
        </w:rPr>
        <w:t xml:space="preserve"> (от эффективное</w:t>
      </w:r>
      <w:r w:rsidR="00F87EBC" w:rsidRPr="00057709">
        <w:rPr>
          <w:sz w:val="24"/>
        </w:rPr>
        <w:t xml:space="preserve">) и т.д. </w:t>
      </w:r>
      <w:r w:rsidR="0073141D" w:rsidRPr="00057709">
        <w:rPr>
          <w:sz w:val="24"/>
        </w:rPr>
        <w:t>Обозначение векторов набираются полужирным, стрелки над символами не допускаются (</w:t>
      </w:r>
      <w:r w:rsidR="00760C4A" w:rsidRPr="00057709">
        <w:rPr>
          <w:sz w:val="24"/>
        </w:rPr>
        <w:t xml:space="preserve">например, вектора </w:t>
      </w:r>
      <w:r w:rsidR="0073141D" w:rsidRPr="00057709">
        <w:rPr>
          <w:b/>
          <w:sz w:val="24"/>
          <w:lang w:val="en-US"/>
        </w:rPr>
        <w:t>H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B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m</w:t>
      </w:r>
      <w:r w:rsidR="0073141D" w:rsidRPr="00057709">
        <w:rPr>
          <w:sz w:val="24"/>
        </w:rPr>
        <w:t>).</w:t>
      </w:r>
    </w:p>
    <w:p w:rsidR="0021249C" w:rsidRPr="00CD7D23" w:rsidRDefault="00466551" w:rsidP="00466551">
      <w:pPr>
        <w:pStyle w:val="ac"/>
        <w:spacing w:after="0" w:line="360" w:lineRule="auto"/>
        <w:rPr>
          <w:sz w:val="24"/>
        </w:rPr>
      </w:pPr>
      <w:r>
        <w:rPr>
          <w:sz w:val="24"/>
        </w:rPr>
        <w:lastRenderedPageBreak/>
        <w:t>Пример</w:t>
      </w:r>
      <w:r w:rsidR="0021249C">
        <w:rPr>
          <w:sz w:val="24"/>
        </w:rPr>
        <w:t>ы</w:t>
      </w:r>
      <w:r w:rsidRPr="00CD7D23">
        <w:rPr>
          <w:sz w:val="24"/>
        </w:rPr>
        <w:t>:</w:t>
      </w:r>
    </w:p>
    <w:p w:rsidR="00466551" w:rsidRDefault="0027696B" w:rsidP="0021249C">
      <w:pPr>
        <w:pStyle w:val="ac"/>
        <w:spacing w:after="0" w:line="360" w:lineRule="auto"/>
        <w:jc w:val="right"/>
        <w:rPr>
          <w:sz w:val="24"/>
        </w:rPr>
      </w:pPr>
      <w:r w:rsidRPr="0027696B">
        <w:rPr>
          <w:position w:val="-30"/>
          <w:sz w:val="24"/>
          <w:lang w:val="en-US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31.5pt" o:ole="">
            <v:imagedata r:id="rId5" o:title=""/>
          </v:shape>
          <o:OLEObject Type="Embed" ProgID="Equation.DSMT4" ShapeID="_x0000_i1025" DrawAspect="Content" ObjectID="_1675860756" r:id="rId6"/>
        </w:object>
      </w:r>
      <w:r w:rsidR="0021249C" w:rsidRPr="00CD7D23">
        <w:rPr>
          <w:sz w:val="24"/>
        </w:rPr>
        <w:t>;</w:t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  <w:t>(1)</w:t>
      </w:r>
    </w:p>
    <w:p w:rsidR="00F87EBC" w:rsidRDefault="00F87EBC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Таблицы</w:t>
      </w:r>
      <w:r w:rsidRPr="00057709">
        <w:rPr>
          <w:sz w:val="24"/>
        </w:rPr>
        <w:t xml:space="preserve"> должны быть пронумерованы и снабжены подписями. Все графы в таблицах должны иметь заголовки и быть разделены вертикальными линиями. Сокращения слов в таблицах не допускаются. Ссылки на таблицы даются следующим</w:t>
      </w:r>
      <w:r w:rsidR="00C748F4">
        <w:rPr>
          <w:sz w:val="24"/>
        </w:rPr>
        <w:t xml:space="preserve"> образом: табл. 1, табл. 2 и т.д.</w:t>
      </w:r>
    </w:p>
    <w:p w:rsidR="00000000" w:rsidRDefault="00AB3783">
      <w:pPr>
        <w:pStyle w:val="ac"/>
        <w:spacing w:after="0" w:line="360" w:lineRule="auto"/>
        <w:ind w:firstLine="708"/>
        <w:rPr>
          <w:sz w:val="24"/>
        </w:rPr>
      </w:pPr>
      <w:bookmarkStart w:id="0" w:name="_GoBack"/>
      <w:bookmarkEnd w:id="0"/>
      <w:r w:rsidRPr="00057709">
        <w:rPr>
          <w:sz w:val="24"/>
        </w:rPr>
        <w:t>Пример:</w:t>
      </w:r>
    </w:p>
    <w:p w:rsidR="00677069" w:rsidRPr="00571306" w:rsidRDefault="00677069" w:rsidP="00C825D6">
      <w:pPr>
        <w:autoSpaceDE w:val="0"/>
        <w:autoSpaceDN w:val="0"/>
        <w:adjustRightInd w:val="0"/>
        <w:spacing w:after="0" w:line="360" w:lineRule="auto"/>
        <w:jc w:val="right"/>
        <w:textAlignment w:val="center"/>
        <w:rPr>
          <w:rFonts w:ascii="Times New Roman" w:hAnsi="Times New Roman" w:cs="Times New Roman"/>
          <w:color w:val="000000"/>
          <w:spacing w:val="20"/>
          <w:lang w:bidi="ar-YE"/>
        </w:rPr>
      </w:pPr>
      <w:r w:rsidRPr="00571306">
        <w:rPr>
          <w:rFonts w:ascii="Times New Roman" w:hAnsi="Times New Roman" w:cs="Times New Roman"/>
          <w:color w:val="000000"/>
          <w:spacing w:val="20"/>
          <w:lang w:bidi="ar-YE"/>
        </w:rPr>
        <w:t>Таблица 1</w:t>
      </w:r>
    </w:p>
    <w:p w:rsidR="00466551" w:rsidRPr="00571306" w:rsidRDefault="00466551" w:rsidP="0046655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571306">
        <w:rPr>
          <w:rFonts w:ascii="Times New Roman" w:eastAsia="Times New Roman" w:hAnsi="Times New Roman" w:cs="Times New Roman"/>
          <w:b/>
          <w:lang w:eastAsia="ru-RU"/>
        </w:rPr>
        <w:t>Химический состав исследованных сталей, %</w:t>
      </w:r>
    </w:p>
    <w:tbl>
      <w:tblPr>
        <w:tblW w:w="891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7"/>
        <w:gridCol w:w="653"/>
        <w:gridCol w:w="653"/>
        <w:gridCol w:w="652"/>
        <w:gridCol w:w="741"/>
        <w:gridCol w:w="742"/>
        <w:gridCol w:w="653"/>
        <w:gridCol w:w="653"/>
        <w:gridCol w:w="653"/>
        <w:gridCol w:w="653"/>
        <w:gridCol w:w="676"/>
        <w:gridCol w:w="1232"/>
      </w:tblGrid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Марка стали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proofErr w:type="spellStart"/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n</w:t>
            </w:r>
            <w:proofErr w:type="spellEnd"/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i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P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r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Ni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u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o</w:t>
            </w:r>
          </w:p>
        </w:tc>
        <w:tc>
          <w:tcPr>
            <w:tcW w:w="676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Al</w:t>
            </w:r>
          </w:p>
        </w:tc>
        <w:tc>
          <w:tcPr>
            <w:tcW w:w="123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ГОСТ</w:t>
            </w:r>
          </w:p>
        </w:tc>
      </w:tr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20Г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19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,00</w:t>
            </w:r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5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8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1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43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1</w:t>
            </w:r>
          </w:p>
        </w:tc>
      </w:tr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49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70</w:t>
            </w:r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8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8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2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9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050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4</w:t>
            </w:r>
          </w:p>
        </w:tc>
      </w:tr>
    </w:tbl>
    <w:p w:rsidR="00485645" w:rsidRDefault="0048564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b/>
          <w:color w:val="231F20"/>
          <w:sz w:val="24"/>
          <w:szCs w:val="24"/>
          <w:lang w:val="ru-RU"/>
        </w:rPr>
      </w:pPr>
    </w:p>
    <w:p w:rsidR="000A6934" w:rsidRDefault="007F1932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057709">
        <w:rPr>
          <w:rFonts w:cs="Times New Roman"/>
          <w:b/>
          <w:color w:val="231F20"/>
          <w:sz w:val="24"/>
          <w:szCs w:val="24"/>
          <w:lang w:val="ru-RU"/>
        </w:rPr>
        <w:t>Список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литер</w:t>
      </w:r>
      <w:r w:rsidRPr="00057709">
        <w:rPr>
          <w:rFonts w:cs="Times New Roman"/>
          <w:b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b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уры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чин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л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ЛИТЕ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У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набра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 прописны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у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ыровне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ен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)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оро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бир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курсивом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ици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ы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z w:val="24"/>
          <w:szCs w:val="24"/>
          <w:lang w:val="ru-RU"/>
        </w:rPr>
        <w:t>т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И</w:t>
      </w:r>
      <w:r w:rsidRPr="00290E29">
        <w:rPr>
          <w:rFonts w:cs="Times New Roman"/>
          <w:i/>
          <w:color w:val="231F20"/>
          <w:spacing w:val="-3"/>
          <w:sz w:val="24"/>
          <w:szCs w:val="24"/>
          <w:lang w:val="ru-RU"/>
        </w:rPr>
        <w:t>в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н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.А.,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Пе</w:t>
      </w:r>
      <w:r w:rsidRPr="00290E29">
        <w:rPr>
          <w:rFonts w:cs="Times New Roman"/>
          <w:i/>
          <w:color w:val="231F20"/>
          <w:spacing w:val="2"/>
          <w:sz w:val="24"/>
          <w:szCs w:val="24"/>
          <w:lang w:val="ru-RU"/>
        </w:rPr>
        <w:t>т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р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В.В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Должны быть указаны фамилии всех авторов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оме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д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т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8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ующи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иф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1992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9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№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—215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199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</w:rPr>
        <w:t>V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9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1B0AE8">
        <w:rPr>
          <w:rFonts w:cs="Times New Roman"/>
          <w:color w:val="231F20"/>
          <w:sz w:val="24"/>
          <w:szCs w:val="24"/>
        </w:rPr>
        <w:t>No</w:t>
      </w:r>
      <w:r w:rsidR="00A80AB0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</w:t>
      </w:r>
      <w:r w:rsidR="00C551C6" w:rsidRPr="00653C1D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</w:rPr>
        <w:t>P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AA472F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—215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л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книг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ы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бще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лич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иц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х сло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«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»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кращ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т)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ви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п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я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сылк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транную литер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 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 в л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инс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ой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ранскрипции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з сокращений. 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ны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рганизац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скрипц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ис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чн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ание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ы.</w:t>
      </w:r>
    </w:p>
    <w:p w:rsidR="00104525" w:rsidRPr="00290E29" w:rsidRDefault="0010452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Пример</w:t>
      </w:r>
      <w:r w:rsidRPr="00290E29">
        <w:rPr>
          <w:rFonts w:cs="Times New Roman"/>
          <w:color w:val="231F20"/>
          <w:sz w:val="24"/>
          <w:szCs w:val="24"/>
        </w:rPr>
        <w:t>:</w:t>
      </w:r>
    </w:p>
    <w:p w:rsidR="00104525" w:rsidRPr="00290E29" w:rsidRDefault="00104525" w:rsidP="00104525">
      <w:pPr>
        <w:pStyle w:val="af0"/>
        <w:tabs>
          <w:tab w:val="left" w:pos="851"/>
        </w:tabs>
        <w:spacing w:line="360" w:lineRule="auto"/>
        <w:ind w:left="0" w:right="40"/>
        <w:jc w:val="center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ЛИТЕРАТУРА</w:t>
      </w:r>
    </w:p>
    <w:p w:rsidR="00104525" w:rsidRDefault="00104525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 w:rsidRPr="00290E29">
        <w:rPr>
          <w:rFonts w:cs="Times New Roman"/>
          <w:color w:val="231F20"/>
          <w:sz w:val="24"/>
          <w:szCs w:val="24"/>
        </w:rPr>
        <w:t>1</w:t>
      </w:r>
      <w:r w:rsidRPr="00290E29">
        <w:rPr>
          <w:rFonts w:cs="Times New Roman"/>
          <w:i/>
          <w:color w:val="231F20"/>
          <w:sz w:val="24"/>
          <w:szCs w:val="24"/>
        </w:rPr>
        <w:t xml:space="preserve">. </w:t>
      </w:r>
      <w:proofErr w:type="spellStart"/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>ö</w:t>
      </w:r>
      <w:r w:rsidR="00A83AB4" w:rsidRPr="00C551C6">
        <w:rPr>
          <w:rFonts w:cs="Times New Roman"/>
          <w:i/>
          <w:color w:val="231F20"/>
          <w:sz w:val="24"/>
          <w:szCs w:val="24"/>
        </w:rPr>
        <w:t>rster</w:t>
      </w:r>
      <w:proofErr w:type="spellEnd"/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 xml:space="preserve">., </w:t>
      </w:r>
      <w:proofErr w:type="spellStart"/>
      <w:r w:rsidR="00A83AB4" w:rsidRPr="00C551C6">
        <w:rPr>
          <w:rFonts w:cs="Times New Roman"/>
          <w:i/>
          <w:color w:val="231F20"/>
          <w:sz w:val="24"/>
          <w:szCs w:val="24"/>
        </w:rPr>
        <w:t>Stumm</w:t>
      </w:r>
      <w:proofErr w:type="spellEnd"/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W</w:t>
      </w:r>
      <w:r w:rsidR="00A83AB4" w:rsidRPr="00290E29">
        <w:rPr>
          <w:rFonts w:cs="Times New Roman"/>
          <w:i/>
          <w:color w:val="231F20"/>
          <w:sz w:val="24"/>
          <w:szCs w:val="24"/>
        </w:rPr>
        <w:t>.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pplication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of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electro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nondestructive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st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proofErr w:type="spellStart"/>
      <w:r w:rsidR="00A83AB4" w:rsidRPr="00A83AB4">
        <w:rPr>
          <w:rFonts w:cs="Times New Roman"/>
          <w:color w:val="231F20"/>
          <w:sz w:val="24"/>
          <w:szCs w:val="24"/>
        </w:rPr>
        <w:t>methode</w:t>
      </w:r>
      <w:proofErr w:type="spellEnd"/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fo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easuring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phys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chnolog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i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values</w:t>
      </w:r>
      <w:r w:rsidR="00C551C6" w:rsidRPr="00290E29">
        <w:rPr>
          <w:rFonts w:cs="Times New Roman"/>
          <w:color w:val="231F20"/>
          <w:sz w:val="24"/>
          <w:szCs w:val="24"/>
        </w:rPr>
        <w:t xml:space="preserve"> //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. </w:t>
      </w:r>
      <w:r w:rsidR="00A83AB4" w:rsidRPr="00A83AB4">
        <w:rPr>
          <w:rFonts w:cs="Times New Roman"/>
          <w:color w:val="231F20"/>
          <w:sz w:val="24"/>
          <w:szCs w:val="24"/>
        </w:rPr>
        <w:t>Evaluation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975, </w:t>
      </w:r>
      <w:r w:rsidR="00C551C6">
        <w:rPr>
          <w:rFonts w:cs="Times New Roman"/>
          <w:color w:val="231F20"/>
          <w:sz w:val="24"/>
          <w:szCs w:val="24"/>
        </w:rPr>
        <w:t>V</w:t>
      </w:r>
      <w:r w:rsidR="00A83AB4" w:rsidRPr="00A83AB4">
        <w:rPr>
          <w:rFonts w:cs="Times New Roman"/>
          <w:color w:val="231F20"/>
          <w:sz w:val="24"/>
          <w:szCs w:val="24"/>
        </w:rPr>
        <w:t>. 33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N</w:t>
      </w:r>
      <w:r w:rsidR="00EA00E5">
        <w:rPr>
          <w:rFonts w:cs="Times New Roman"/>
          <w:color w:val="231F20"/>
          <w:sz w:val="24"/>
          <w:szCs w:val="24"/>
        </w:rPr>
        <w:t>o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</w:t>
      </w:r>
      <w:r w:rsidR="00C551C6" w:rsidRPr="00290E29">
        <w:rPr>
          <w:rFonts w:cs="Times New Roman"/>
          <w:color w:val="231F20"/>
          <w:sz w:val="24"/>
          <w:szCs w:val="24"/>
        </w:rPr>
        <w:t>.</w:t>
      </w:r>
      <w:r w:rsidR="00C551C6">
        <w:rPr>
          <w:rFonts w:cs="Times New Roman"/>
          <w:color w:val="231F20"/>
          <w:sz w:val="24"/>
          <w:szCs w:val="24"/>
        </w:rPr>
        <w:t>P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. 5 </w:t>
      </w:r>
      <w:r w:rsidR="00F82F31">
        <w:rPr>
          <w:rFonts w:cs="Times New Roman"/>
          <w:szCs w:val="24"/>
          <w:lang w:eastAsia="ru-RU"/>
        </w:rPr>
        <w:t>—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5.</w:t>
      </w:r>
    </w:p>
    <w:p w:rsidR="00A83AB4" w:rsidRPr="00653C1D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</w:rPr>
        <w:t>2</w:t>
      </w:r>
      <w:r w:rsidRPr="00A83AB4">
        <w:rPr>
          <w:rFonts w:cs="Times New Roman"/>
          <w:color w:val="231F20"/>
          <w:sz w:val="24"/>
          <w:szCs w:val="24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</w:rPr>
        <w:t xml:space="preserve">Ping Wang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YunlaiGao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GuiYunTian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Haitao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 Wang.</w:t>
      </w:r>
      <w:r w:rsidRPr="00A83AB4">
        <w:rPr>
          <w:rFonts w:cs="Times New Roman"/>
          <w:color w:val="231F20"/>
          <w:sz w:val="24"/>
          <w:szCs w:val="24"/>
        </w:rPr>
        <w:t xml:space="preserve"> Velocity effect analysis of dynamic magnetization in high speed m</w:t>
      </w:r>
      <w:r w:rsidR="00980E61">
        <w:rPr>
          <w:rFonts w:cs="Times New Roman"/>
          <w:color w:val="231F20"/>
          <w:sz w:val="24"/>
          <w:szCs w:val="24"/>
        </w:rPr>
        <w:t>agnetic flux leakage inspection//</w:t>
      </w:r>
      <w:r>
        <w:rPr>
          <w:rFonts w:cs="Times New Roman"/>
          <w:color w:val="231F20"/>
          <w:sz w:val="24"/>
          <w:szCs w:val="24"/>
        </w:rPr>
        <w:t xml:space="preserve"> NDT &amp; E International</w:t>
      </w:r>
      <w:r w:rsidR="00980E61" w:rsidRPr="00980E61">
        <w:rPr>
          <w:rFonts w:cs="Times New Roman"/>
          <w:color w:val="231F20"/>
          <w:sz w:val="24"/>
          <w:szCs w:val="24"/>
        </w:rPr>
        <w:t>.</w:t>
      </w:r>
      <w:r w:rsidRPr="00653C1D">
        <w:rPr>
          <w:rFonts w:cs="Times New Roman"/>
          <w:color w:val="231F20"/>
          <w:sz w:val="24"/>
          <w:szCs w:val="24"/>
        </w:rPr>
        <w:t>2014</w:t>
      </w:r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V</w:t>
      </w:r>
      <w:r w:rsidRPr="00653C1D">
        <w:rPr>
          <w:rFonts w:cs="Times New Roman"/>
          <w:color w:val="231F20"/>
          <w:sz w:val="24"/>
          <w:szCs w:val="24"/>
        </w:rPr>
        <w:t>. 64</w:t>
      </w:r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P</w:t>
      </w:r>
      <w:r w:rsidRPr="00653C1D">
        <w:rPr>
          <w:rFonts w:cs="Times New Roman"/>
          <w:color w:val="231F20"/>
          <w:sz w:val="24"/>
          <w:szCs w:val="24"/>
        </w:rPr>
        <w:t>. 7</w:t>
      </w:r>
      <w:r w:rsidR="00F82F31" w:rsidRPr="00653C1D">
        <w:rPr>
          <w:rFonts w:cs="Times New Roman"/>
          <w:szCs w:val="24"/>
          <w:lang w:eastAsia="ru-RU"/>
        </w:rPr>
        <w:t>—</w:t>
      </w:r>
      <w:r w:rsidRPr="00653C1D">
        <w:rPr>
          <w:rFonts w:cs="Times New Roman"/>
          <w:color w:val="231F20"/>
          <w:sz w:val="24"/>
          <w:szCs w:val="24"/>
        </w:rPr>
        <w:t>12.</w:t>
      </w:r>
    </w:p>
    <w:p w:rsidR="00A83AB4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A83AB4">
        <w:rPr>
          <w:rFonts w:cs="Times New Roman"/>
          <w:color w:val="231F20"/>
          <w:sz w:val="24"/>
          <w:szCs w:val="24"/>
          <w:lang w:val="ru-RU"/>
        </w:rPr>
        <w:t>3</w:t>
      </w:r>
      <w:r>
        <w:rPr>
          <w:rFonts w:cs="Times New Roman"/>
          <w:color w:val="231F20"/>
          <w:sz w:val="24"/>
          <w:szCs w:val="24"/>
          <w:lang w:val="ru-RU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Щербинин В.Е., Горкунов Э.С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Магнитные методы структурного анализа и неразрушающего контроля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Екатеринбург: Изд-во УрО РАН, 1996. 266 с.</w:t>
      </w:r>
    </w:p>
    <w:p w:rsidR="00CD6D10" w:rsidRPr="002A3FAB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 xml:space="preserve">4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Шилов А.В., Кушнер А.В., Новиков В.А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Обнаружение реальных дефектов в ферромагнитных объектах с помощью визуали</w:t>
      </w:r>
      <w:r w:rsidR="00CD6D10">
        <w:rPr>
          <w:rFonts w:cs="Times New Roman"/>
          <w:color w:val="231F20"/>
          <w:sz w:val="24"/>
          <w:szCs w:val="24"/>
          <w:lang w:val="ru-RU"/>
        </w:rPr>
        <w:t>зирующей магнитные поля пленки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 xml:space="preserve"> //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Дефектоскопия</w:t>
      </w:r>
      <w:r w:rsid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2A3FAB">
        <w:rPr>
          <w:rFonts w:cs="Times New Roman"/>
          <w:color w:val="231F20"/>
          <w:sz w:val="24"/>
          <w:szCs w:val="24"/>
        </w:rPr>
        <w:t>2016</w:t>
      </w:r>
      <w:r w:rsidR="00980E61" w:rsidRPr="002A3FAB">
        <w:rPr>
          <w:rFonts w:cs="Times New Roman"/>
          <w:color w:val="231F20"/>
          <w:sz w:val="24"/>
          <w:szCs w:val="24"/>
        </w:rPr>
        <w:t>.</w:t>
      </w:r>
      <w:r w:rsidRPr="002A3FAB">
        <w:rPr>
          <w:rFonts w:cs="Times New Roman"/>
          <w:color w:val="231F20"/>
          <w:sz w:val="24"/>
          <w:szCs w:val="24"/>
        </w:rPr>
        <w:t xml:space="preserve"> № 4</w:t>
      </w:r>
      <w:r w:rsidR="00980E61" w:rsidRPr="002A3FAB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  <w:lang w:val="ru-RU"/>
        </w:rPr>
        <w:t>С</w:t>
      </w:r>
      <w:r w:rsidRPr="002A3FAB">
        <w:rPr>
          <w:rFonts w:cs="Times New Roman"/>
          <w:color w:val="231F20"/>
          <w:sz w:val="24"/>
          <w:szCs w:val="24"/>
        </w:rPr>
        <w:t>. 41</w:t>
      </w:r>
      <w:r w:rsidR="00F82F31" w:rsidRPr="002A3FAB">
        <w:rPr>
          <w:rFonts w:cs="Times New Roman"/>
          <w:szCs w:val="24"/>
          <w:lang w:eastAsia="ru-RU"/>
        </w:rPr>
        <w:t>—</w:t>
      </w:r>
      <w:r w:rsidRPr="002A3FAB">
        <w:rPr>
          <w:rFonts w:cs="Times New Roman"/>
          <w:color w:val="231F20"/>
          <w:sz w:val="24"/>
          <w:szCs w:val="24"/>
        </w:rPr>
        <w:t>47.</w:t>
      </w:r>
    </w:p>
    <w:p w:rsidR="0063312A" w:rsidRPr="0063312A" w:rsidRDefault="00AA472F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 w:rsidRPr="00AA472F">
        <w:rPr>
          <w:rFonts w:cs="Times New Roman"/>
          <w:color w:val="231F20"/>
          <w:sz w:val="24"/>
          <w:szCs w:val="24"/>
        </w:rPr>
        <w:t xml:space="preserve">5. </w:t>
      </w:r>
      <w:proofErr w:type="spellStart"/>
      <w:r w:rsidRPr="00AA472F">
        <w:rPr>
          <w:rFonts w:cs="Times New Roman"/>
          <w:color w:val="231F20"/>
          <w:sz w:val="24"/>
          <w:szCs w:val="24"/>
        </w:rPr>
        <w:t>Spirin</w:t>
      </w:r>
      <w:proofErr w:type="spellEnd"/>
      <w:r w:rsidRPr="00AA472F">
        <w:rPr>
          <w:rFonts w:cs="Times New Roman"/>
          <w:color w:val="231F20"/>
          <w:sz w:val="24"/>
          <w:szCs w:val="24"/>
        </w:rPr>
        <w:t xml:space="preserve"> A.V., </w:t>
      </w:r>
      <w:proofErr w:type="spellStart"/>
      <w:r w:rsidRPr="00AA472F">
        <w:rPr>
          <w:rFonts w:cs="Times New Roman"/>
          <w:color w:val="231F20"/>
          <w:sz w:val="24"/>
          <w:szCs w:val="24"/>
        </w:rPr>
        <w:t>Russkikh</w:t>
      </w:r>
      <w:proofErr w:type="spellEnd"/>
      <w:r w:rsidRPr="00AA472F">
        <w:rPr>
          <w:rFonts w:cs="Times New Roman"/>
          <w:color w:val="231F20"/>
          <w:sz w:val="24"/>
          <w:szCs w:val="24"/>
        </w:rPr>
        <w:t xml:space="preserve"> </w:t>
      </w:r>
      <w:r w:rsidR="0063312A" w:rsidRPr="00741BC9">
        <w:rPr>
          <w:rFonts w:cs="Times New Roman"/>
          <w:color w:val="231F20"/>
          <w:sz w:val="24"/>
          <w:szCs w:val="24"/>
        </w:rPr>
        <w:t>P.A.</w:t>
      </w:r>
      <w:r w:rsidRPr="00AA472F">
        <w:rPr>
          <w:rFonts w:cs="Times New Roman"/>
          <w:color w:val="231F20"/>
          <w:sz w:val="24"/>
          <w:szCs w:val="24"/>
        </w:rPr>
        <w:t xml:space="preserve">, </w:t>
      </w:r>
      <w:proofErr w:type="spellStart"/>
      <w:r w:rsidRPr="00AA472F">
        <w:rPr>
          <w:rFonts w:cs="Times New Roman"/>
          <w:color w:val="231F20"/>
          <w:sz w:val="24"/>
          <w:szCs w:val="24"/>
        </w:rPr>
        <w:t>Krutikov</w:t>
      </w:r>
      <w:proofErr w:type="spellEnd"/>
      <w:r w:rsidRPr="00AA472F">
        <w:rPr>
          <w:rFonts w:cs="Times New Roman"/>
          <w:color w:val="231F20"/>
          <w:sz w:val="24"/>
          <w:szCs w:val="24"/>
        </w:rPr>
        <w:t xml:space="preserve"> </w:t>
      </w:r>
      <w:r w:rsidR="0063312A" w:rsidRPr="00741BC9">
        <w:rPr>
          <w:rFonts w:cs="Times New Roman"/>
          <w:color w:val="231F20"/>
          <w:sz w:val="24"/>
          <w:szCs w:val="24"/>
        </w:rPr>
        <w:t>V.I.</w:t>
      </w:r>
      <w:r w:rsidRPr="00AA472F">
        <w:rPr>
          <w:rFonts w:cs="Times New Roman"/>
          <w:color w:val="231F20"/>
          <w:sz w:val="24"/>
          <w:szCs w:val="24"/>
        </w:rPr>
        <w:t xml:space="preserve"> et al., ISHCE-2018 Proceedings, 148 (2018).</w:t>
      </w:r>
    </w:p>
    <w:sectPr w:rsidR="0063312A" w:rsidRPr="0063312A" w:rsidSect="00C97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1E3830"/>
    <w:multiLevelType w:val="multilevel"/>
    <w:tmpl w:val="B6A69F60"/>
    <w:lvl w:ilvl="0">
      <w:start w:val="1"/>
      <w:numFmt w:val="decimal"/>
      <w:lvlText w:val="%1."/>
      <w:lvlJc w:val="left"/>
      <w:pPr>
        <w:ind w:hanging="254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1">
      <w:start w:val="1"/>
      <w:numFmt w:val="decimal"/>
      <w:lvlText w:val="%1.%2."/>
      <w:lvlJc w:val="left"/>
      <w:pPr>
        <w:ind w:hanging="391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">
    <w:nsid w:val="414B0C4C"/>
    <w:multiLevelType w:val="hybridMultilevel"/>
    <w:tmpl w:val="FCAC03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ИФМ">
    <w15:presenceInfo w15:providerId="None" w15:userId="ИФМ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trackRevisions/>
  <w:defaultTabStop w:val="708"/>
  <w:characterSpacingControl w:val="doNotCompress"/>
  <w:compat/>
  <w:rsids>
    <w:rsidRoot w:val="00395DD0"/>
    <w:rsid w:val="00057709"/>
    <w:rsid w:val="000A6934"/>
    <w:rsid w:val="000E5FA3"/>
    <w:rsid w:val="00104525"/>
    <w:rsid w:val="001B0AE8"/>
    <w:rsid w:val="001D7F36"/>
    <w:rsid w:val="00211A2B"/>
    <w:rsid w:val="0021249C"/>
    <w:rsid w:val="00212D8D"/>
    <w:rsid w:val="002414C2"/>
    <w:rsid w:val="0027696B"/>
    <w:rsid w:val="00283880"/>
    <w:rsid w:val="00290E29"/>
    <w:rsid w:val="00296069"/>
    <w:rsid w:val="00297279"/>
    <w:rsid w:val="002A2992"/>
    <w:rsid w:val="002A3FAB"/>
    <w:rsid w:val="003540A9"/>
    <w:rsid w:val="00377F62"/>
    <w:rsid w:val="00395DD0"/>
    <w:rsid w:val="003D5625"/>
    <w:rsid w:val="003E01FF"/>
    <w:rsid w:val="00452C0A"/>
    <w:rsid w:val="00466551"/>
    <w:rsid w:val="00467CA4"/>
    <w:rsid w:val="00485645"/>
    <w:rsid w:val="004B1FE3"/>
    <w:rsid w:val="004D1F14"/>
    <w:rsid w:val="005143D7"/>
    <w:rsid w:val="00571306"/>
    <w:rsid w:val="0063312A"/>
    <w:rsid w:val="00645A02"/>
    <w:rsid w:val="00653C1D"/>
    <w:rsid w:val="0065736B"/>
    <w:rsid w:val="00677069"/>
    <w:rsid w:val="0073141D"/>
    <w:rsid w:val="00760C4A"/>
    <w:rsid w:val="00791C7B"/>
    <w:rsid w:val="007921EE"/>
    <w:rsid w:val="007F1932"/>
    <w:rsid w:val="008A79E7"/>
    <w:rsid w:val="00980E61"/>
    <w:rsid w:val="00A532CE"/>
    <w:rsid w:val="00A5406A"/>
    <w:rsid w:val="00A665DB"/>
    <w:rsid w:val="00A80AB0"/>
    <w:rsid w:val="00A83AB4"/>
    <w:rsid w:val="00A848C7"/>
    <w:rsid w:val="00AA472F"/>
    <w:rsid w:val="00AB3047"/>
    <w:rsid w:val="00AB3783"/>
    <w:rsid w:val="00AB68CA"/>
    <w:rsid w:val="00AC5859"/>
    <w:rsid w:val="00B01733"/>
    <w:rsid w:val="00B15121"/>
    <w:rsid w:val="00B3637A"/>
    <w:rsid w:val="00B4773D"/>
    <w:rsid w:val="00B65888"/>
    <w:rsid w:val="00C551C6"/>
    <w:rsid w:val="00C748F4"/>
    <w:rsid w:val="00C77812"/>
    <w:rsid w:val="00C825D6"/>
    <w:rsid w:val="00C97C5D"/>
    <w:rsid w:val="00CD6D10"/>
    <w:rsid w:val="00CD7D23"/>
    <w:rsid w:val="00D747DA"/>
    <w:rsid w:val="00D93474"/>
    <w:rsid w:val="00EA00E5"/>
    <w:rsid w:val="00EB5B1C"/>
    <w:rsid w:val="00EC39DF"/>
    <w:rsid w:val="00EF3E10"/>
    <w:rsid w:val="00F82F31"/>
    <w:rsid w:val="00F87E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7C5D"/>
  </w:style>
  <w:style w:type="paragraph" w:styleId="1">
    <w:name w:val="heading 1"/>
    <w:basedOn w:val="a"/>
    <w:next w:val="a"/>
    <w:link w:val="10"/>
    <w:uiPriority w:val="1"/>
    <w:qFormat/>
    <w:rsid w:val="007921E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ММ_редакция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a4">
    <w:name w:val="ФММ_УДК"/>
    <w:basedOn w:val="a"/>
    <w:rsid w:val="00EB5B1C"/>
    <w:pPr>
      <w:spacing w:before="120" w:after="120" w:line="240" w:lineRule="auto"/>
    </w:pPr>
    <w:rPr>
      <w:rFonts w:ascii="Times New Roman" w:eastAsia="Times New Roman" w:hAnsi="Times New Roman" w:cs="Times New Roman"/>
      <w:i/>
      <w:iCs/>
      <w:sz w:val="18"/>
      <w:szCs w:val="18"/>
      <w:lang w:eastAsia="ru-RU"/>
    </w:rPr>
  </w:style>
  <w:style w:type="paragraph" w:customStyle="1" w:styleId="a5">
    <w:name w:val="ФММ_Название_статьи"/>
    <w:basedOn w:val="a"/>
    <w:rsid w:val="00EB5B1C"/>
    <w:pPr>
      <w:autoSpaceDE w:val="0"/>
      <w:autoSpaceDN w:val="0"/>
      <w:adjustRightInd w:val="0"/>
      <w:spacing w:after="120" w:line="240" w:lineRule="auto"/>
      <w:ind w:left="720" w:right="703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6">
    <w:name w:val="ФММ_авторы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7">
    <w:name w:val="ФММ_место_работы"/>
    <w:basedOn w:val="a"/>
    <w:rsid w:val="00EB5B1C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i/>
      <w:iCs/>
      <w:sz w:val="20"/>
      <w:szCs w:val="20"/>
      <w:lang w:eastAsia="ru-RU"/>
    </w:rPr>
  </w:style>
  <w:style w:type="paragraph" w:customStyle="1" w:styleId="a8">
    <w:name w:val="ФММ_Абстракт"/>
    <w:basedOn w:val="a"/>
    <w:link w:val="a9"/>
    <w:rsid w:val="00EB5B1C"/>
    <w:pPr>
      <w:autoSpaceDE w:val="0"/>
      <w:autoSpaceDN w:val="0"/>
      <w:adjustRightInd w:val="0"/>
      <w:spacing w:before="240" w:after="240" w:line="240" w:lineRule="auto"/>
      <w:ind w:left="720" w:right="703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ФММ_Абстракт Знак"/>
    <w:link w:val="a8"/>
    <w:rsid w:val="00EB5B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a">
    <w:name w:val="ФММ_ключевые слова"/>
    <w:basedOn w:val="a"/>
    <w:link w:val="ab"/>
    <w:autoRedefine/>
    <w:rsid w:val="00057709"/>
    <w:pPr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character" w:customStyle="1" w:styleId="ab">
    <w:name w:val="ФММ_ключевые слова Знак"/>
    <w:link w:val="aa"/>
    <w:rsid w:val="00057709"/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paragraph" w:customStyle="1" w:styleId="ac">
    <w:name w:val="ФММ_Основной_текст"/>
    <w:basedOn w:val="a"/>
    <w:autoRedefine/>
    <w:rsid w:val="007921EE"/>
    <w:pPr>
      <w:spacing w:after="120" w:line="240" w:lineRule="auto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ad">
    <w:name w:val="ФММ_Название_Раздела"/>
    <w:basedOn w:val="1"/>
    <w:autoRedefine/>
    <w:rsid w:val="001D7F36"/>
    <w:pPr>
      <w:tabs>
        <w:tab w:val="left" w:pos="2952"/>
        <w:tab w:val="center" w:pos="4677"/>
      </w:tabs>
      <w:spacing w:before="120" w:line="360" w:lineRule="auto"/>
      <w:jc w:val="center"/>
    </w:pPr>
    <w:rPr>
      <w:rFonts w:ascii="Times New Roman" w:eastAsia="Times New Roman" w:hAnsi="Times New Roman" w:cs="Times New Roman"/>
      <w:b/>
      <w:bCs/>
      <w:caps/>
      <w:color w:val="000000"/>
      <w:sz w:val="24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921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e">
    <w:name w:val="ФММ_подпись_таблицы"/>
    <w:basedOn w:val="a"/>
    <w:autoRedefine/>
    <w:rsid w:val="00F87EBC"/>
    <w:pPr>
      <w:framePr w:hSpace="180" w:wrap="around" w:vAnchor="text" w:hAnchor="text" w:y="68"/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lang w:eastAsia="ru-RU"/>
    </w:rPr>
  </w:style>
  <w:style w:type="paragraph" w:customStyle="1" w:styleId="af">
    <w:name w:val="ФММ_таблица"/>
    <w:basedOn w:val="a"/>
    <w:rsid w:val="00F87EB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Body Text"/>
    <w:basedOn w:val="a"/>
    <w:link w:val="af1"/>
    <w:uiPriority w:val="1"/>
    <w:qFormat/>
    <w:rsid w:val="00B4773D"/>
    <w:pPr>
      <w:widowControl w:val="0"/>
      <w:spacing w:after="0" w:line="240" w:lineRule="auto"/>
      <w:ind w:left="700"/>
    </w:pPr>
    <w:rPr>
      <w:rFonts w:ascii="Times New Roman" w:eastAsia="Times New Roman" w:hAnsi="Times New Roman"/>
      <w:lang w:val="en-US"/>
    </w:rPr>
  </w:style>
  <w:style w:type="character" w:customStyle="1" w:styleId="af1">
    <w:name w:val="Основной текст Знак"/>
    <w:basedOn w:val="a0"/>
    <w:link w:val="af0"/>
    <w:uiPriority w:val="1"/>
    <w:rsid w:val="00B4773D"/>
    <w:rPr>
      <w:rFonts w:ascii="Times New Roman" w:eastAsia="Times New Roman" w:hAnsi="Times New Roman"/>
      <w:lang w:val="en-US"/>
    </w:rPr>
  </w:style>
  <w:style w:type="paragraph" w:styleId="af2">
    <w:name w:val="Balloon Text"/>
    <w:basedOn w:val="a"/>
    <w:link w:val="af3"/>
    <w:uiPriority w:val="99"/>
    <w:semiHidden/>
    <w:unhideWhenUsed/>
    <w:rsid w:val="00C778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C778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microsoft.com/office/2011/relationships/people" Target="peop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2</Pages>
  <Words>684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едакция</dc:creator>
  <cp:lastModifiedBy>Пользователь Windows</cp:lastModifiedBy>
  <cp:revision>5</cp:revision>
  <cp:lastPrinted>2017-10-12T05:55:00Z</cp:lastPrinted>
  <dcterms:created xsi:type="dcterms:W3CDTF">2020-10-27T08:16:00Z</dcterms:created>
  <dcterms:modified xsi:type="dcterms:W3CDTF">2021-02-26T11:06:00Z</dcterms:modified>
</cp:coreProperties>
</file>